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6">
  <p:sldMasterIdLst>
    <p:sldMasterId id="2147484436" r:id="rId1"/>
  </p:sldMasterIdLst>
  <p:notesMasterIdLst>
    <p:notesMasterId r:id="rId16"/>
  </p:notesMasterIdLst>
  <p:sldIdLst>
    <p:sldId id="256" r:id="rId2"/>
    <p:sldId id="267" r:id="rId3"/>
    <p:sldId id="269" r:id="rId4"/>
    <p:sldId id="288" r:id="rId5"/>
    <p:sldId id="278" r:id="rId6"/>
    <p:sldId id="286" r:id="rId7"/>
    <p:sldId id="270" r:id="rId8"/>
    <p:sldId id="274" r:id="rId9"/>
    <p:sldId id="277" r:id="rId10"/>
    <p:sldId id="276" r:id="rId11"/>
    <p:sldId id="291" r:id="rId12"/>
    <p:sldId id="289" r:id="rId13"/>
    <p:sldId id="272" r:id="rId14"/>
    <p:sldId id="273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FF"/>
    <a:srgbClr val="CC3300"/>
    <a:srgbClr val="663300"/>
    <a:srgbClr val="FF6600"/>
    <a:srgbClr val="99FFCC"/>
    <a:srgbClr val="0000CC"/>
    <a:srgbClr val="003399"/>
    <a:srgbClr val="00CC99"/>
    <a:srgbClr val="33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969" autoAdjust="0"/>
    <p:restoredTop sz="96825" autoAdjust="0"/>
  </p:normalViewPr>
  <p:slideViewPr>
    <p:cSldViewPr>
      <p:cViewPr varScale="1">
        <p:scale>
          <a:sx n="77" d="100"/>
          <a:sy n="77" d="100"/>
        </p:scale>
        <p:origin x="1877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9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4146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65E4E16-B8DC-4580-9C8B-98BA62C23E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04333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4530"/>
            <a:ext cx="6858000" cy="2387600"/>
          </a:xfrm>
        </p:spPr>
        <p:txBody>
          <a:bodyPr anchor="b">
            <a:normAutofit/>
          </a:bodyPr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481AB-0180-42CB-AE56-422BE6C55F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6934086"/>
      </p:ext>
    </p:extLst>
  </p:cSld>
  <p:clrMapOvr>
    <a:masterClrMapping/>
  </p:clrMapOvr>
  <p:transition spd="slow"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C1CBC7-B11F-415B-9EC3-BCEC5E8192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4048065"/>
      </p:ext>
    </p:extLst>
  </p:cSld>
  <p:clrMapOvr>
    <a:masterClrMapping/>
  </p:clrMapOvr>
  <p:transition spd="slow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0362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0363"/>
            <a:ext cx="5800725" cy="581183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4E054B-7213-44ED-94D4-E1895BBBE8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6362560"/>
      </p:ext>
    </p:extLst>
  </p:cSld>
  <p:clrMapOvr>
    <a:masterClrMapping/>
  </p:clrMapOvr>
  <p:transition spd="slow"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"/>
          <p:cNvSpPr>
            <a:spLocks noGrp="1"/>
          </p:cNvSpPr>
          <p:nvPr>
            <p:ph type="dt" sz="half" idx="10"/>
          </p:nvPr>
        </p:nvSpPr>
        <p:spPr>
          <a:xfrm>
            <a:off x="3048000" y="6311900"/>
            <a:ext cx="1712913" cy="2905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830763" y="6323013"/>
            <a:ext cx="2311400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116763" y="6323013"/>
            <a:ext cx="1616075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224EA-163D-4CF1-9FD7-2F0E8D40A3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964386"/>
      </p:ext>
    </p:extLst>
  </p:cSld>
  <p:clrMapOvr>
    <a:masterClrMapping/>
  </p:clrMapOvr>
  <p:transition spd="slow"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"/>
          <p:cNvSpPr>
            <a:spLocks noGrp="1"/>
          </p:cNvSpPr>
          <p:nvPr>
            <p:ph type="dt" sz="half" idx="10"/>
          </p:nvPr>
        </p:nvSpPr>
        <p:spPr>
          <a:xfrm>
            <a:off x="3048000" y="6311900"/>
            <a:ext cx="1712913" cy="2905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830763" y="6323013"/>
            <a:ext cx="2311400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116763" y="6323013"/>
            <a:ext cx="1616075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AC5C68-49FD-4293-A0D1-75829887EA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2458324"/>
      </p:ext>
    </p:extLst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850480-22EA-4DC2-89BE-2B981C3DB9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9576802"/>
      </p:ext>
    </p:extLst>
  </p:cSld>
  <p:clrMapOvr>
    <a:masterClrMapping/>
  </p:clrMapOvr>
  <p:transition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12423"/>
            <a:ext cx="7886700" cy="2851208"/>
          </a:xfrm>
        </p:spPr>
        <p:txBody>
          <a:bodyPr anchor="b">
            <a:normAutofit/>
          </a:bodyPr>
          <a:lstStyle>
            <a:lvl1pPr>
              <a:defRPr sz="45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5263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D372FE-33B5-4C6B-939F-B41C58FDFC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045245"/>
      </p:ext>
    </p:extLst>
  </p:cSld>
  <p:clrMapOvr>
    <a:masterClrMapping/>
  </p:clrMapOvr>
  <p:transition spd="slow"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845" y="1828801"/>
            <a:ext cx="3886200" cy="4351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8801"/>
            <a:ext cx="3886200" cy="4351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A6F91-6145-47B3-90EB-0A9331DCC5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1951668"/>
      </p:ext>
    </p:extLst>
  </p:cSld>
  <p:clrMapOvr>
    <a:masterClrMapping/>
  </p:clrMapOvr>
  <p:transition spd="slow"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681851"/>
            <a:ext cx="3867150" cy="825699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45" y="2507551"/>
            <a:ext cx="3867150" cy="3680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851"/>
            <a:ext cx="38862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7551"/>
            <a:ext cx="3886201" cy="3680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A8A901-FBFD-4C2D-ADE6-B4336D00C2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6842682"/>
      </p:ext>
    </p:extLst>
  </p:cSld>
  <p:clrMapOvr>
    <a:masterClrMapping/>
  </p:clrMapOvr>
  <p:transition spd="slow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23FA66-3F5A-4BBC-B4BA-E128683657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3875225"/>
      </p:ext>
    </p:extLst>
  </p:cSld>
  <p:clrMapOvr>
    <a:masterClrMapping/>
  </p:clrMapOvr>
  <p:transition spd="slow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4CD9D-E7A4-4C04-8E21-50B11F9246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0581864"/>
      </p:ext>
    </p:extLst>
  </p:cSld>
  <p:clrMapOvr>
    <a:masterClrMapping/>
  </p:clrMapOvr>
  <p:transition spd="slow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948940" cy="1600197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399"/>
            <a:ext cx="2948940" cy="3810001"/>
          </a:xfrm>
        </p:spPr>
        <p:txBody>
          <a:bodyPr/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3043E1-8769-4AA1-AB9D-FE6E2345B9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5851257"/>
      </p:ext>
    </p:extLst>
  </p:cSld>
  <p:clrMapOvr>
    <a:masterClrMapping/>
  </p:clrMapOvr>
  <p:transition spd="slow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0"/>
            <a:ext cx="2948940" cy="1600200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6200" y="990600"/>
            <a:ext cx="4629150" cy="48768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400"/>
            <a:ext cx="2948940" cy="3810000"/>
          </a:xfrm>
        </p:spPr>
        <p:txBody>
          <a:bodyPr/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126CE0-2C1C-49BB-9131-01E80C47FF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0373520"/>
      </p:ext>
    </p:extLst>
  </p:cSld>
  <p:clrMapOvr>
    <a:masterClrMapping/>
  </p:clrMapOvr>
  <p:transition spd="slow"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33413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33413" y="1828800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2713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8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6A260C8-8396-4E1A-A8A6-0202AE7B11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81" r:id="rId1"/>
    <p:sldLayoutId id="2147485082" r:id="rId2"/>
    <p:sldLayoutId id="2147485083" r:id="rId3"/>
    <p:sldLayoutId id="2147485084" r:id="rId4"/>
    <p:sldLayoutId id="2147485085" r:id="rId5"/>
    <p:sldLayoutId id="2147485086" r:id="rId6"/>
    <p:sldLayoutId id="2147485087" r:id="rId7"/>
    <p:sldLayoutId id="2147485088" r:id="rId8"/>
    <p:sldLayoutId id="2147485089" r:id="rId9"/>
    <p:sldLayoutId id="2147485090" r:id="rId10"/>
    <p:sldLayoutId id="2147485091" r:id="rId11"/>
    <p:sldLayoutId id="2147485094" r:id="rId12"/>
    <p:sldLayoutId id="2147485095" r:id="rId13"/>
  </p:sldLayoutIdLst>
  <p:transition spd="slow">
    <p:randomBar dir="vert"/>
  </p:transition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Wingdings 2" panose="05020102010507070707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Wingdings 2" panose="05020102010507070707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Wingdings 2" panose="05020102010507070707" pitchFamily="18" charset="2"/>
        <a:buChar char="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Wingdings 2" panose="05020102010507070707" pitchFamily="18" charset="2"/>
        <a:buChar char="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6.wmf"/><Relationship Id="rId3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2.bin"/><Relationship Id="rId2" Type="http://schemas.openxmlformats.org/officeDocument/2006/relationships/oleObject" Target="../embeddings/oleObject25.bin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9.jpe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image" Target="../media/image2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11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988840"/>
            <a:ext cx="9144000" cy="1368152"/>
          </a:xfrm>
          <a:solidFill>
            <a:schemeClr val="accent5">
              <a:lumMod val="75000"/>
            </a:schemeClr>
          </a:solidFill>
        </p:spPr>
        <p:txBody>
          <a:bodyPr rtlCol="0">
            <a:noAutofit/>
          </a:bodyPr>
          <a:lstStyle/>
          <a:p>
            <a:pPr eaLnBrk="1" fontAlgn="auto" hangingPunct="1">
              <a:spcBef>
                <a:spcPts val="2400"/>
              </a:spcBef>
              <a:spcAft>
                <a:spcPts val="0"/>
              </a:spcAft>
              <a:defRPr/>
            </a:pPr>
            <a:endParaRPr lang="en-US" sz="2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 eaLnBrk="1" fontAlgn="auto" hangingPunct="1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54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ÔN TẬP: ĐỊNH LÍ TA - LÉT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4000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400" b="1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400" b="1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b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</a:br>
            <a:endParaRPr lang="en-US" sz="2400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140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85720" y="428604"/>
          <a:ext cx="1000132" cy="719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393529" progId="Equation.DSMT4">
                  <p:embed/>
                </p:oleObj>
              </mc:Choice>
              <mc:Fallback>
                <p:oleObj name="Equation" r:id="rId2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28604"/>
                        <a:ext cx="1000132" cy="719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286248" y="1214422"/>
          <a:ext cx="500066" cy="66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100" imgH="393700" progId="Equation.DSMT4">
                  <p:embed/>
                </p:oleObj>
              </mc:Choice>
              <mc:Fallback>
                <p:oleObj name="Equation" r:id="rId4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1214422"/>
                        <a:ext cx="500066" cy="661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0"/>
            <a:ext cx="86896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1" hangingPunct="1"/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4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Cho tam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.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C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1285852" y="500042"/>
            <a:ext cx="75637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1" hangingPunct="1"/>
            <a:r>
              <a:rPr lang="en-US" sz="280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Điểm E thuộc đoạn thẳng AD sao cho AE = 2ED,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760983" y="1214422"/>
            <a:ext cx="1739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/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85720" y="1214422"/>
            <a:ext cx="26943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E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C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K. 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107504" y="2584778"/>
            <a:ext cx="60190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1" hangingPunct="1"/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ẻ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N//BK, N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C.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ĐL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033223"/>
              </p:ext>
            </p:extLst>
          </p:nvPr>
        </p:nvGraphicFramePr>
        <p:xfrm>
          <a:off x="5127947" y="3214688"/>
          <a:ext cx="36925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393480" progId="Equation.DSMT4">
                  <p:embed/>
                </p:oleObj>
              </mc:Choice>
              <mc:Fallback>
                <p:oleObj name="Equation" r:id="rId6" imgW="1841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947" y="3214688"/>
                        <a:ext cx="369252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65467"/>
              </p:ext>
            </p:extLst>
          </p:nvPr>
        </p:nvGraphicFramePr>
        <p:xfrm>
          <a:off x="971600" y="4226218"/>
          <a:ext cx="1568151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500" imgH="393700" progId="Equation.DSMT4">
                  <p:embed/>
                </p:oleObj>
              </mc:Choice>
              <mc:Fallback>
                <p:oleObj name="Equation" r:id="rId8" imgW="952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226218"/>
                        <a:ext cx="1568151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321973" y="5191796"/>
            <a:ext cx="6783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2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446112"/>
              </p:ext>
            </p:extLst>
          </p:nvPr>
        </p:nvGraphicFramePr>
        <p:xfrm>
          <a:off x="3133667" y="5115608"/>
          <a:ext cx="2625783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8100" imgH="393700" progId="Equation.DSMT4">
                  <p:embed/>
                </p:oleObj>
              </mc:Choice>
              <mc:Fallback>
                <p:oleObj name="Equation" r:id="rId10" imgW="1308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667" y="5115608"/>
                        <a:ext cx="2625783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073019" y="5929330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3071802" y="5899059"/>
          <a:ext cx="1071571" cy="74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800" imgH="393700" progId="Equation.DSMT4">
                  <p:embed/>
                </p:oleObj>
              </mc:Choice>
              <mc:Fallback>
                <p:oleObj name="Equation" r:id="rId12" imgW="558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5899059"/>
                        <a:ext cx="1071571" cy="74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5718175" y="1143000"/>
            <a:ext cx="3140075" cy="2071688"/>
            <a:chOff x="3602" y="720"/>
            <a:chExt cx="1978" cy="1305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3602" y="720"/>
              <a:ext cx="1978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3699" y="1786"/>
              <a:ext cx="1741" cy="0"/>
            </a:xfrm>
            <a:prstGeom prst="line">
              <a:avLst/>
            </a:prstGeom>
            <a:noFill/>
            <a:ln w="7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 flipH="1">
              <a:off x="3699" y="932"/>
              <a:ext cx="531" cy="854"/>
            </a:xfrm>
            <a:prstGeom prst="line">
              <a:avLst/>
            </a:prstGeom>
            <a:noFill/>
            <a:ln w="7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4230" y="932"/>
              <a:ext cx="1210" cy="854"/>
            </a:xfrm>
            <a:prstGeom prst="line">
              <a:avLst/>
            </a:prstGeom>
            <a:noFill/>
            <a:ln w="7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4230" y="932"/>
              <a:ext cx="0" cy="854"/>
            </a:xfrm>
            <a:prstGeom prst="line">
              <a:avLst/>
            </a:prstGeom>
            <a:noFill/>
            <a:ln w="7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H="1">
              <a:off x="3699" y="1248"/>
              <a:ext cx="974" cy="538"/>
            </a:xfrm>
            <a:prstGeom prst="line">
              <a:avLst/>
            </a:prstGeom>
            <a:noFill/>
            <a:ln w="7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H="1">
              <a:off x="4230" y="1409"/>
              <a:ext cx="679" cy="377"/>
            </a:xfrm>
            <a:prstGeom prst="line">
              <a:avLst/>
            </a:prstGeom>
            <a:noFill/>
            <a:ln w="7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0" name="Group 13"/>
            <p:cNvGrpSpPr>
              <a:grpSpLocks/>
            </p:cNvGrpSpPr>
            <p:nvPr/>
          </p:nvGrpSpPr>
          <p:grpSpPr bwMode="auto">
            <a:xfrm>
              <a:off x="4216" y="1483"/>
              <a:ext cx="162" cy="107"/>
              <a:chOff x="4216" y="1483"/>
              <a:chExt cx="162" cy="107"/>
            </a:xfrm>
          </p:grpSpPr>
          <p:sp>
            <p:nvSpPr>
              <p:cNvPr id="32" name="Oval 11"/>
              <p:cNvSpPr>
                <a:spLocks noChangeArrowheads="1"/>
              </p:cNvSpPr>
              <p:nvPr/>
            </p:nvSpPr>
            <p:spPr bwMode="auto">
              <a:xfrm>
                <a:off x="4216" y="1483"/>
                <a:ext cx="20" cy="2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Rectangle 12"/>
              <p:cNvSpPr>
                <a:spLocks noChangeArrowheads="1"/>
              </p:cNvSpPr>
              <p:nvPr/>
            </p:nvSpPr>
            <p:spPr bwMode="auto">
              <a:xfrm>
                <a:off x="4277" y="1483"/>
                <a:ext cx="10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E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1" name="Group 16"/>
            <p:cNvGrpSpPr>
              <a:grpSpLocks/>
            </p:cNvGrpSpPr>
            <p:nvPr/>
          </p:nvGrpSpPr>
          <p:grpSpPr bwMode="auto">
            <a:xfrm>
              <a:off x="3665" y="1773"/>
              <a:ext cx="141" cy="201"/>
              <a:chOff x="3665" y="1773"/>
              <a:chExt cx="141" cy="201"/>
            </a:xfrm>
          </p:grpSpPr>
          <p:sp>
            <p:nvSpPr>
              <p:cNvPr id="29" name="Oval 14"/>
              <p:cNvSpPr>
                <a:spLocks noChangeArrowheads="1"/>
              </p:cNvSpPr>
              <p:nvPr/>
            </p:nvSpPr>
            <p:spPr bwMode="auto">
              <a:xfrm>
                <a:off x="3685" y="1773"/>
                <a:ext cx="20" cy="2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Rectangle 15"/>
              <p:cNvSpPr>
                <a:spLocks noChangeArrowheads="1"/>
              </p:cNvSpPr>
              <p:nvPr/>
            </p:nvSpPr>
            <p:spPr bwMode="auto">
              <a:xfrm>
                <a:off x="3665" y="1806"/>
                <a:ext cx="141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</a:t>
                </a: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2" name="Group 19"/>
            <p:cNvGrpSpPr>
              <a:grpSpLocks/>
            </p:cNvGrpSpPr>
            <p:nvPr/>
          </p:nvGrpSpPr>
          <p:grpSpPr bwMode="auto">
            <a:xfrm>
              <a:off x="5413" y="1773"/>
              <a:ext cx="148" cy="188"/>
              <a:chOff x="5413" y="1773"/>
              <a:chExt cx="148" cy="188"/>
            </a:xfrm>
          </p:grpSpPr>
          <p:sp>
            <p:nvSpPr>
              <p:cNvPr id="27" name="Oval 17"/>
              <p:cNvSpPr>
                <a:spLocks noChangeArrowheads="1"/>
              </p:cNvSpPr>
              <p:nvPr/>
            </p:nvSpPr>
            <p:spPr bwMode="auto">
              <a:xfrm>
                <a:off x="5426" y="1773"/>
                <a:ext cx="20" cy="2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Rectangle 18"/>
              <p:cNvSpPr>
                <a:spLocks noChangeArrowheads="1"/>
              </p:cNvSpPr>
              <p:nvPr/>
            </p:nvSpPr>
            <p:spPr bwMode="auto">
              <a:xfrm>
                <a:off x="5413" y="1793"/>
                <a:ext cx="148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C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3" name="Group 22"/>
            <p:cNvGrpSpPr>
              <a:grpSpLocks/>
            </p:cNvGrpSpPr>
            <p:nvPr/>
          </p:nvGrpSpPr>
          <p:grpSpPr bwMode="auto">
            <a:xfrm>
              <a:off x="4189" y="784"/>
              <a:ext cx="141" cy="168"/>
              <a:chOff x="4189" y="784"/>
              <a:chExt cx="141" cy="168"/>
            </a:xfrm>
          </p:grpSpPr>
          <p:sp>
            <p:nvSpPr>
              <p:cNvPr id="25" name="Oval 20"/>
              <p:cNvSpPr>
                <a:spLocks noChangeArrowheads="1"/>
              </p:cNvSpPr>
              <p:nvPr/>
            </p:nvSpPr>
            <p:spPr bwMode="auto">
              <a:xfrm>
                <a:off x="4216" y="918"/>
                <a:ext cx="20" cy="2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Rectangle 21"/>
              <p:cNvSpPr>
                <a:spLocks noChangeArrowheads="1"/>
              </p:cNvSpPr>
              <p:nvPr/>
            </p:nvSpPr>
            <p:spPr bwMode="auto">
              <a:xfrm>
                <a:off x="4189" y="784"/>
                <a:ext cx="141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A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4" name="Group 25"/>
            <p:cNvGrpSpPr>
              <a:grpSpLocks/>
            </p:cNvGrpSpPr>
            <p:nvPr/>
          </p:nvGrpSpPr>
          <p:grpSpPr bwMode="auto">
            <a:xfrm>
              <a:off x="4216" y="1773"/>
              <a:ext cx="108" cy="154"/>
              <a:chOff x="4216" y="1773"/>
              <a:chExt cx="108" cy="154"/>
            </a:xfrm>
          </p:grpSpPr>
          <p:sp>
            <p:nvSpPr>
              <p:cNvPr id="21" name="Oval 23"/>
              <p:cNvSpPr>
                <a:spLocks noChangeArrowheads="1"/>
              </p:cNvSpPr>
              <p:nvPr/>
            </p:nvSpPr>
            <p:spPr bwMode="auto">
              <a:xfrm>
                <a:off x="4216" y="1773"/>
                <a:ext cx="20" cy="2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Rectangle 24"/>
              <p:cNvSpPr>
                <a:spLocks noChangeArrowheads="1"/>
              </p:cNvSpPr>
              <p:nvPr/>
            </p:nvSpPr>
            <p:spPr bwMode="auto">
              <a:xfrm>
                <a:off x="4223" y="1820"/>
                <a:ext cx="10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5" name="Group 28"/>
            <p:cNvGrpSpPr>
              <a:grpSpLocks/>
            </p:cNvGrpSpPr>
            <p:nvPr/>
          </p:nvGrpSpPr>
          <p:grpSpPr bwMode="auto">
            <a:xfrm>
              <a:off x="4660" y="1154"/>
              <a:ext cx="141" cy="107"/>
              <a:chOff x="4660" y="1154"/>
              <a:chExt cx="141" cy="107"/>
            </a:xfrm>
          </p:grpSpPr>
          <p:sp>
            <p:nvSpPr>
              <p:cNvPr id="19" name="Oval 26"/>
              <p:cNvSpPr>
                <a:spLocks noChangeArrowheads="1"/>
              </p:cNvSpPr>
              <p:nvPr/>
            </p:nvSpPr>
            <p:spPr bwMode="auto">
              <a:xfrm>
                <a:off x="4660" y="1234"/>
                <a:ext cx="27" cy="2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Rectangle 27"/>
              <p:cNvSpPr>
                <a:spLocks noChangeArrowheads="1"/>
              </p:cNvSpPr>
              <p:nvPr/>
            </p:nvSpPr>
            <p:spPr bwMode="auto">
              <a:xfrm>
                <a:off x="4700" y="1154"/>
                <a:ext cx="10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K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6" name="Group 31"/>
            <p:cNvGrpSpPr>
              <a:grpSpLocks/>
            </p:cNvGrpSpPr>
            <p:nvPr/>
          </p:nvGrpSpPr>
          <p:grpSpPr bwMode="auto">
            <a:xfrm>
              <a:off x="4895" y="1329"/>
              <a:ext cx="168" cy="107"/>
              <a:chOff x="4895" y="1329"/>
              <a:chExt cx="168" cy="107"/>
            </a:xfrm>
          </p:grpSpPr>
          <p:sp>
            <p:nvSpPr>
              <p:cNvPr id="17" name="Oval 29"/>
              <p:cNvSpPr>
                <a:spLocks noChangeArrowheads="1"/>
              </p:cNvSpPr>
              <p:nvPr/>
            </p:nvSpPr>
            <p:spPr bwMode="auto">
              <a:xfrm>
                <a:off x="4895" y="1396"/>
                <a:ext cx="27" cy="2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Rectangle 30"/>
              <p:cNvSpPr>
                <a:spLocks noChangeArrowheads="1"/>
              </p:cNvSpPr>
              <p:nvPr/>
            </p:nvSpPr>
            <p:spPr bwMode="auto">
              <a:xfrm>
                <a:off x="4962" y="1329"/>
                <a:ext cx="10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N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60" name="Rectangle 9"/>
          <p:cNvSpPr>
            <a:spLocks noChangeArrowheads="1"/>
          </p:cNvSpPr>
          <p:nvPr/>
        </p:nvSpPr>
        <p:spPr bwMode="auto">
          <a:xfrm>
            <a:off x="593182" y="2108528"/>
            <a:ext cx="22284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1" hangingPunct="1"/>
            <a:r>
              <a:rPr lang="en-US" sz="2800" b="1" u="sng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u="sng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0" y="3214688"/>
            <a:ext cx="4860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 Let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ND, t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7504" y="4149080"/>
            <a:ext cx="1525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627784" y="4273932"/>
            <a:ext cx="63291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just" eaLnBrk="1" hangingPunct="1">
              <a:defRPr sz="280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/>
              <a:t>(Ad ĐLTL </a:t>
            </a:r>
            <a:r>
              <a:rPr lang="en-US" dirty="0" err="1"/>
              <a:t>vào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 BCK do DN//BK)</a:t>
            </a:r>
          </a:p>
        </p:txBody>
      </p:sp>
    </p:spTree>
    <p:extLst>
      <p:ext uri="{BB962C8B-B14F-4D97-AF65-F5344CB8AC3E}">
        <p14:creationId xmlns:p14="http://schemas.microsoft.com/office/powerpoint/2010/main" val="20880114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/>
      <p:bldP spid="30" grpId="0"/>
      <p:bldP spid="35" grpId="0"/>
      <p:bldP spid="60" grpId="0"/>
      <p:bldP spid="36" grpId="0"/>
      <p:bldP spid="37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3528" y="-27384"/>
            <a:ext cx="882047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u="sng" dirty="0"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Cho hình thang ABCD có AB // CD và AB &lt; CD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Đường thẳng song song với đáy AB cắt các cạnh bên AD, BC theo thứ tự tại M và N.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Gọi E là giao điểm của AD và B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 CM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784713"/>
              </p:ext>
            </p:extLst>
          </p:nvPr>
        </p:nvGraphicFramePr>
        <p:xfrm>
          <a:off x="6999288" y="954088"/>
          <a:ext cx="14573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954088"/>
                        <a:ext cx="14573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https://scontent-sin6-2.xx.fbcdn.net/v/t1.15752-9/90925272_235256250946886_3312914189021872128_n.jpg?_nc_cat=108&amp;_nc_sid=b96e70&amp;_nc_ohc=_kp4MUiUvPcAX_Y63Yk&amp;_nc_ht=scontent-sin6-2.xx&amp;oh=29143dc96d7d8f566b8f13530df6c139&amp;oe=5EA05F3D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50" t="6787" r="25669" b="8659"/>
          <a:stretch/>
        </p:blipFill>
        <p:spPr bwMode="auto">
          <a:xfrm>
            <a:off x="5940152" y="1616747"/>
            <a:ext cx="3162300" cy="3105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27956" y="2152907"/>
            <a:ext cx="61139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a. Do AB // MN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ad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lý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ale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∆ EMN, ta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7" name="Rectangle 6"/>
          <p:cNvSpPr/>
          <p:nvPr/>
        </p:nvSpPr>
        <p:spPr>
          <a:xfrm>
            <a:off x="427956" y="1648697"/>
            <a:ext cx="8980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u="sng" dirty="0">
                <a:latin typeface="Times New Roman" pitchFamily="18" charset="0"/>
                <a:cs typeface="Times New Roman" pitchFamily="18" charset="0"/>
              </a:rPr>
              <a:t>C/M: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23675"/>
              </p:ext>
            </p:extLst>
          </p:nvPr>
        </p:nvGraphicFramePr>
        <p:xfrm>
          <a:off x="800100" y="2565400"/>
          <a:ext cx="37004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393480" progId="Equation.DSMT4">
                  <p:embed/>
                </p:oleObj>
              </mc:Choice>
              <mc:Fallback>
                <p:oleObj name="Equation" r:id="rId5" imgW="1765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565400"/>
                        <a:ext cx="370046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5536" y="3613666"/>
            <a:ext cx="58923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b. Do AB // CD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ad ĐLTL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∆ EDC ta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163753"/>
              </p:ext>
            </p:extLst>
          </p:nvPr>
        </p:nvGraphicFramePr>
        <p:xfrm>
          <a:off x="865188" y="4117975"/>
          <a:ext cx="356711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393480" progId="Equation.DSMT4">
                  <p:embed/>
                </p:oleObj>
              </mc:Choice>
              <mc:Fallback>
                <p:oleObj name="Equation" r:id="rId7" imgW="17017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117975"/>
                        <a:ext cx="356711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-84580" y="4932680"/>
            <a:ext cx="566469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c. Do AB // MN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ad ĐLTL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∆EMN ta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200019"/>
              </p:ext>
            </p:extLst>
          </p:nvPr>
        </p:nvGraphicFramePr>
        <p:xfrm>
          <a:off x="5508104" y="4725144"/>
          <a:ext cx="372745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7680" imgH="393480" progId="Equation.DSMT4">
                  <p:embed/>
                </p:oleObj>
              </mc:Choice>
              <mc:Fallback>
                <p:oleObj name="Equation" r:id="rId9" imgW="17776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725144"/>
                        <a:ext cx="372745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51" y="5661248"/>
            <a:ext cx="2768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.Từ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(1), (2)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(3)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92474"/>
              </p:ext>
            </p:extLst>
          </p:nvPr>
        </p:nvGraphicFramePr>
        <p:xfrm>
          <a:off x="2860312" y="5619825"/>
          <a:ext cx="11747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312" y="5619825"/>
                        <a:ext cx="11747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139952" y="5661248"/>
            <a:ext cx="1393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(hay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14089"/>
              </p:ext>
            </p:extLst>
          </p:nvPr>
        </p:nvGraphicFramePr>
        <p:xfrm>
          <a:off x="4854575" y="5638800"/>
          <a:ext cx="12398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600" imgH="393480" progId="Equation.DSMT4">
                  <p:embed/>
                </p:oleObj>
              </mc:Choice>
              <mc:Fallback>
                <p:oleObj name="Equation" r:id="rId13" imgW="7236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5638800"/>
                        <a:ext cx="123983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323895"/>
              </p:ext>
            </p:extLst>
          </p:nvPr>
        </p:nvGraphicFramePr>
        <p:xfrm>
          <a:off x="615950" y="1081088"/>
          <a:ext cx="1479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80" imgH="393480" progId="Equation.DSMT4">
                  <p:embed/>
                </p:oleObj>
              </mc:Choice>
              <mc:Fallback>
                <p:oleObj name="Equation" r:id="rId15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950" y="1081088"/>
                        <a:ext cx="14795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8237"/>
              </p:ext>
            </p:extLst>
          </p:nvPr>
        </p:nvGraphicFramePr>
        <p:xfrm>
          <a:off x="2937223" y="982819"/>
          <a:ext cx="13954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520" imgH="393480" progId="Equation.DSMT4">
                  <p:embed/>
                </p:oleObj>
              </mc:Choice>
              <mc:Fallback>
                <p:oleObj name="Equation" r:id="rId17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37223" y="982819"/>
                        <a:ext cx="1395413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2939"/>
              </p:ext>
            </p:extLst>
          </p:nvPr>
        </p:nvGraphicFramePr>
        <p:xfrm>
          <a:off x="4724400" y="903288"/>
          <a:ext cx="15160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393480" progId="Equation.DSMT4">
                  <p:embed/>
                </p:oleObj>
              </mc:Choice>
              <mc:Fallback>
                <p:oleObj name="Equation" r:id="rId19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24400" y="903288"/>
                        <a:ext cx="1516063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50486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7" grpId="0"/>
      <p:bldP spid="11" grpId="0"/>
      <p:bldP spid="13" grpId="0"/>
      <p:bldP spid="16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CD(AB//CD);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O. Qua 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D, B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N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inh OM=ON</a:t>
            </a:r>
          </a:p>
        </p:txBody>
      </p:sp>
      <p:pic>
        <p:nvPicPr>
          <p:cNvPr id="45058" name="Picture 2" descr="https://olm.vn/images/summary/112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1"/>
          <a:stretch/>
        </p:blipFill>
        <p:spPr bwMode="auto">
          <a:xfrm>
            <a:off x="4716016" y="1484784"/>
            <a:ext cx="4428678" cy="2266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5468" y="1700808"/>
            <a:ext cx="44705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HDC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Do OM//DC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ĐLTL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CD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0475"/>
              </p:ext>
            </p:extLst>
          </p:nvPr>
        </p:nvGraphicFramePr>
        <p:xfrm>
          <a:off x="293688" y="3116263"/>
          <a:ext cx="170656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116263"/>
                        <a:ext cx="1706562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987061"/>
            <a:ext cx="8892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o ON//DC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ĐLTL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ACD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17265"/>
              </p:ext>
            </p:extLst>
          </p:nvPr>
        </p:nvGraphicFramePr>
        <p:xfrm>
          <a:off x="1295400" y="4484688"/>
          <a:ext cx="17065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84688"/>
                        <a:ext cx="170656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-7218" y="5229200"/>
            <a:ext cx="8892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o AB//CD,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784842"/>
              </p:ext>
            </p:extLst>
          </p:nvPr>
        </p:nvGraphicFramePr>
        <p:xfrm>
          <a:off x="2058318" y="5257750"/>
          <a:ext cx="48720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9800" imgH="393480" progId="Equation.DSMT4">
                  <p:embed/>
                </p:oleObj>
              </mc:Choice>
              <mc:Fallback>
                <p:oleObj name="Equation" r:id="rId7" imgW="25398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318" y="5257750"/>
                        <a:ext cx="48720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7544" y="6237312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1), (2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3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OM=ON</a:t>
            </a:r>
          </a:p>
        </p:txBody>
      </p:sp>
    </p:spTree>
    <p:extLst>
      <p:ext uri="{BB962C8B-B14F-4D97-AF65-F5344CB8AC3E}">
        <p14:creationId xmlns:p14="http://schemas.microsoft.com/office/powerpoint/2010/main" val="213711409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357787" y="-71462"/>
            <a:ext cx="828617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7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Tam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=AC= 50cm, BC  = 60cm,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D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E.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à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DE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802" name="Group 10"/>
          <p:cNvGrpSpPr>
            <a:grpSpLocks noChangeAspect="1"/>
          </p:cNvGrpSpPr>
          <p:nvPr/>
        </p:nvGrpSpPr>
        <p:grpSpPr bwMode="auto">
          <a:xfrm>
            <a:off x="6500826" y="1000108"/>
            <a:ext cx="2643174" cy="2891408"/>
            <a:chOff x="0" y="0"/>
            <a:chExt cx="1891" cy="2066"/>
          </a:xfrm>
        </p:grpSpPr>
        <p:sp>
          <p:nvSpPr>
            <p:cNvPr id="33803" name="AutoShape 11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1891" cy="20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3804" name="Line 12"/>
            <p:cNvSpPr>
              <a:spLocks noChangeShapeType="1"/>
            </p:cNvSpPr>
            <p:nvPr/>
          </p:nvSpPr>
          <p:spPr bwMode="auto">
            <a:xfrm>
              <a:off x="132" y="1780"/>
              <a:ext cx="1594" cy="1"/>
            </a:xfrm>
            <a:prstGeom prst="line">
              <a:avLst/>
            </a:prstGeom>
            <a:noFill/>
            <a:ln w="1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3805" name="Line 13"/>
            <p:cNvSpPr>
              <a:spLocks noChangeShapeType="1"/>
            </p:cNvSpPr>
            <p:nvPr/>
          </p:nvSpPr>
          <p:spPr bwMode="auto">
            <a:xfrm>
              <a:off x="934" y="267"/>
              <a:ext cx="1" cy="1513"/>
            </a:xfrm>
            <a:prstGeom prst="line">
              <a:avLst/>
            </a:prstGeom>
            <a:noFill/>
            <a:ln w="1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3806" name="Line 14"/>
            <p:cNvSpPr>
              <a:spLocks noChangeShapeType="1"/>
            </p:cNvSpPr>
            <p:nvPr/>
          </p:nvSpPr>
          <p:spPr bwMode="auto">
            <a:xfrm flipH="1">
              <a:off x="132" y="267"/>
              <a:ext cx="802" cy="1513"/>
            </a:xfrm>
            <a:prstGeom prst="line">
              <a:avLst/>
            </a:prstGeom>
            <a:noFill/>
            <a:ln w="1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3807" name="Line 15"/>
            <p:cNvSpPr>
              <a:spLocks noChangeShapeType="1"/>
            </p:cNvSpPr>
            <p:nvPr/>
          </p:nvSpPr>
          <p:spPr bwMode="auto">
            <a:xfrm>
              <a:off x="934" y="267"/>
              <a:ext cx="792" cy="1513"/>
            </a:xfrm>
            <a:prstGeom prst="line">
              <a:avLst/>
            </a:prstGeom>
            <a:noFill/>
            <a:ln w="1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3808" name="Line 16"/>
            <p:cNvSpPr>
              <a:spLocks noChangeShapeType="1"/>
            </p:cNvSpPr>
            <p:nvPr/>
          </p:nvSpPr>
          <p:spPr bwMode="auto">
            <a:xfrm flipH="1">
              <a:off x="132" y="1127"/>
              <a:ext cx="1257" cy="653"/>
            </a:xfrm>
            <a:prstGeom prst="line">
              <a:avLst/>
            </a:prstGeom>
            <a:noFill/>
            <a:ln w="1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3809" name="Line 17"/>
            <p:cNvSpPr>
              <a:spLocks noChangeShapeType="1"/>
            </p:cNvSpPr>
            <p:nvPr/>
          </p:nvSpPr>
          <p:spPr bwMode="auto">
            <a:xfrm>
              <a:off x="479" y="1127"/>
              <a:ext cx="910" cy="1"/>
            </a:xfrm>
            <a:prstGeom prst="line">
              <a:avLst/>
            </a:prstGeom>
            <a:noFill/>
            <a:ln w="1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3810" name="Line 18"/>
            <p:cNvSpPr>
              <a:spLocks noChangeShapeType="1"/>
            </p:cNvSpPr>
            <p:nvPr/>
          </p:nvSpPr>
          <p:spPr bwMode="auto">
            <a:xfrm>
              <a:off x="479" y="1127"/>
              <a:ext cx="1247" cy="653"/>
            </a:xfrm>
            <a:prstGeom prst="line">
              <a:avLst/>
            </a:prstGeom>
            <a:noFill/>
            <a:ln w="1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pSp>
          <p:nvGrpSpPr>
            <p:cNvPr id="33811" name="Group 19"/>
            <p:cNvGrpSpPr>
              <a:grpSpLocks/>
            </p:cNvGrpSpPr>
            <p:nvPr/>
          </p:nvGrpSpPr>
          <p:grpSpPr bwMode="auto">
            <a:xfrm>
              <a:off x="895" y="1760"/>
              <a:ext cx="178" cy="216"/>
              <a:chOff x="895" y="1760"/>
              <a:chExt cx="178" cy="216"/>
            </a:xfrm>
          </p:grpSpPr>
          <p:sp>
            <p:nvSpPr>
              <p:cNvPr id="33812" name="Oval 20"/>
              <p:cNvSpPr>
                <a:spLocks noChangeArrowheads="1"/>
              </p:cNvSpPr>
              <p:nvPr/>
            </p:nvSpPr>
            <p:spPr bwMode="auto">
              <a:xfrm>
                <a:off x="914" y="1760"/>
                <a:ext cx="30" cy="4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33813" name="Rectangle 21"/>
              <p:cNvSpPr>
                <a:spLocks noChangeArrowheads="1"/>
              </p:cNvSpPr>
              <p:nvPr/>
            </p:nvSpPr>
            <p:spPr bwMode="auto">
              <a:xfrm>
                <a:off x="895" y="1800"/>
                <a:ext cx="178" cy="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H</a:t>
                </a: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3814" name="Group 22"/>
            <p:cNvGrpSpPr>
              <a:grpSpLocks/>
            </p:cNvGrpSpPr>
            <p:nvPr/>
          </p:nvGrpSpPr>
          <p:grpSpPr bwMode="auto">
            <a:xfrm>
              <a:off x="93" y="1760"/>
              <a:ext cx="97" cy="216"/>
              <a:chOff x="93" y="1760"/>
              <a:chExt cx="97" cy="216"/>
            </a:xfrm>
          </p:grpSpPr>
          <p:sp>
            <p:nvSpPr>
              <p:cNvPr id="33815" name="Oval 23"/>
              <p:cNvSpPr>
                <a:spLocks noChangeArrowheads="1"/>
              </p:cNvSpPr>
              <p:nvPr/>
            </p:nvSpPr>
            <p:spPr bwMode="auto">
              <a:xfrm>
                <a:off x="112" y="1760"/>
                <a:ext cx="40" cy="4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33816" name="Rectangle 24"/>
              <p:cNvSpPr>
                <a:spLocks noChangeArrowheads="1"/>
              </p:cNvSpPr>
              <p:nvPr/>
            </p:nvSpPr>
            <p:spPr bwMode="auto">
              <a:xfrm>
                <a:off x="93" y="1800"/>
                <a:ext cx="97" cy="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</a:t>
                </a: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3817" name="Group 25"/>
            <p:cNvGrpSpPr>
              <a:grpSpLocks/>
            </p:cNvGrpSpPr>
            <p:nvPr/>
          </p:nvGrpSpPr>
          <p:grpSpPr bwMode="auto">
            <a:xfrm>
              <a:off x="1686" y="1760"/>
              <a:ext cx="106" cy="226"/>
              <a:chOff x="1686" y="1760"/>
              <a:chExt cx="106" cy="226"/>
            </a:xfrm>
          </p:grpSpPr>
          <p:sp>
            <p:nvSpPr>
              <p:cNvPr id="33818" name="Oval 26"/>
              <p:cNvSpPr>
                <a:spLocks noChangeArrowheads="1"/>
              </p:cNvSpPr>
              <p:nvPr/>
            </p:nvSpPr>
            <p:spPr bwMode="auto">
              <a:xfrm>
                <a:off x="1706" y="1760"/>
                <a:ext cx="30" cy="4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33819" name="Rectangle 27"/>
              <p:cNvSpPr>
                <a:spLocks noChangeArrowheads="1"/>
              </p:cNvSpPr>
              <p:nvPr/>
            </p:nvSpPr>
            <p:spPr bwMode="auto">
              <a:xfrm>
                <a:off x="1686" y="1810"/>
                <a:ext cx="106" cy="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C</a:t>
                </a: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3820" name="Group 28"/>
            <p:cNvGrpSpPr>
              <a:grpSpLocks/>
            </p:cNvGrpSpPr>
            <p:nvPr/>
          </p:nvGrpSpPr>
          <p:grpSpPr bwMode="auto">
            <a:xfrm>
              <a:off x="869" y="51"/>
              <a:ext cx="204" cy="226"/>
              <a:chOff x="869" y="51"/>
              <a:chExt cx="204" cy="226"/>
            </a:xfrm>
          </p:grpSpPr>
          <p:sp>
            <p:nvSpPr>
              <p:cNvPr id="33821" name="Oval 29"/>
              <p:cNvSpPr>
                <a:spLocks noChangeArrowheads="1"/>
              </p:cNvSpPr>
              <p:nvPr/>
            </p:nvSpPr>
            <p:spPr bwMode="auto">
              <a:xfrm>
                <a:off x="914" y="247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33822" name="Rectangle 30"/>
              <p:cNvSpPr>
                <a:spLocks noChangeArrowheads="1"/>
              </p:cNvSpPr>
              <p:nvPr/>
            </p:nvSpPr>
            <p:spPr bwMode="auto">
              <a:xfrm>
                <a:off x="869" y="51"/>
                <a:ext cx="204" cy="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>
                    <a:solidFill>
                      <a:srgbClr val="000000"/>
                    </a:solidFill>
                  </a:rPr>
                  <a:t>A</a:t>
                </a: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3823" name="Group 31"/>
            <p:cNvGrpSpPr>
              <a:grpSpLocks/>
            </p:cNvGrpSpPr>
            <p:nvPr/>
          </p:nvGrpSpPr>
          <p:grpSpPr bwMode="auto">
            <a:xfrm>
              <a:off x="1370" y="1038"/>
              <a:ext cx="175" cy="176"/>
              <a:chOff x="1370" y="1038"/>
              <a:chExt cx="175" cy="176"/>
            </a:xfrm>
          </p:grpSpPr>
          <p:sp>
            <p:nvSpPr>
              <p:cNvPr id="33824" name="Oval 32"/>
              <p:cNvSpPr>
                <a:spLocks noChangeArrowheads="1"/>
              </p:cNvSpPr>
              <p:nvPr/>
            </p:nvSpPr>
            <p:spPr bwMode="auto">
              <a:xfrm>
                <a:off x="1370" y="1107"/>
                <a:ext cx="29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33825" name="Rectangle 33"/>
              <p:cNvSpPr>
                <a:spLocks noChangeArrowheads="1"/>
              </p:cNvSpPr>
              <p:nvPr/>
            </p:nvSpPr>
            <p:spPr bwMode="auto">
              <a:xfrm>
                <a:off x="1439" y="1038"/>
                <a:ext cx="106" cy="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</a:t>
                </a: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3826" name="Group 34"/>
            <p:cNvGrpSpPr>
              <a:grpSpLocks/>
            </p:cNvGrpSpPr>
            <p:nvPr/>
          </p:nvGrpSpPr>
          <p:grpSpPr bwMode="auto">
            <a:xfrm>
              <a:off x="370" y="1028"/>
              <a:ext cx="119" cy="176"/>
              <a:chOff x="370" y="1028"/>
              <a:chExt cx="119" cy="176"/>
            </a:xfrm>
          </p:grpSpPr>
          <p:sp>
            <p:nvSpPr>
              <p:cNvPr id="33827" name="Oval 35"/>
              <p:cNvSpPr>
                <a:spLocks noChangeArrowheads="1"/>
              </p:cNvSpPr>
              <p:nvPr/>
            </p:nvSpPr>
            <p:spPr bwMode="auto">
              <a:xfrm>
                <a:off x="459" y="1107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33828" name="Rectangle 36"/>
              <p:cNvSpPr>
                <a:spLocks noChangeArrowheads="1"/>
              </p:cNvSpPr>
              <p:nvPr/>
            </p:nvSpPr>
            <p:spPr bwMode="auto">
              <a:xfrm>
                <a:off x="370" y="1028"/>
                <a:ext cx="97" cy="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E</a:t>
                </a: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33868" name="Rectangle 76"/>
          <p:cNvSpPr>
            <a:spLocks noChangeArrowheads="1"/>
          </p:cNvSpPr>
          <p:nvPr/>
        </p:nvSpPr>
        <p:spPr bwMode="auto">
          <a:xfrm>
            <a:off x="-87948" y="1619896"/>
            <a:ext cx="37780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M: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ẻ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H,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70" name="Rectangle 78"/>
          <p:cNvSpPr>
            <a:spLocks noChangeArrowheads="1"/>
          </p:cNvSpPr>
          <p:nvPr/>
        </p:nvSpPr>
        <p:spPr bwMode="auto">
          <a:xfrm>
            <a:off x="283930" y="2191400"/>
            <a:ext cx="228780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ét 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HB có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33869" name="Object 77"/>
          <p:cNvGraphicFramePr>
            <a:graphicFrameLocks noChangeAspect="1"/>
          </p:cNvGraphicFramePr>
          <p:nvPr/>
        </p:nvGraphicFramePr>
        <p:xfrm>
          <a:off x="2428860" y="2214554"/>
          <a:ext cx="1000132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400" imgH="228600" progId="Equation.DSMT4">
                  <p:embed/>
                </p:oleObj>
              </mc:Choice>
              <mc:Fallback>
                <p:oleObj name="Equation" r:id="rId2" imgW="533400" imgH="228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214554"/>
                        <a:ext cx="1000132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72" name="Rectangle 80"/>
          <p:cNvSpPr>
            <a:spLocks noChangeArrowheads="1"/>
          </p:cNvSpPr>
          <p:nvPr/>
        </p:nvSpPr>
        <p:spPr bwMode="auto">
          <a:xfrm>
            <a:off x="285720" y="2714620"/>
            <a:ext cx="5461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 có  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H</a:t>
            </a:r>
            <a:r>
              <a:rPr kumimoji="0" lang="en-US" sz="2800" b="0" i="0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+ HB</a:t>
            </a:r>
            <a:r>
              <a:rPr kumimoji="0" lang="en-US" sz="2800" b="0" i="0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AB</a:t>
            </a:r>
            <a:r>
              <a:rPr kumimoji="0" lang="en-US" sz="2800" b="0" i="0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đ/l Pitago)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900" name="Rectangle 10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07" name="Rectangle 115"/>
          <p:cNvSpPr>
            <a:spLocks noChangeArrowheads="1"/>
          </p:cNvSpPr>
          <p:nvPr/>
        </p:nvSpPr>
        <p:spPr bwMode="auto">
          <a:xfrm>
            <a:off x="428596" y="3214686"/>
            <a:ext cx="26863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&gt; AH = 40 (cm)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3909" name="Rectangle 117"/>
          <p:cNvSpPr>
            <a:spLocks noChangeArrowheads="1"/>
          </p:cNvSpPr>
          <p:nvPr/>
        </p:nvSpPr>
        <p:spPr bwMode="auto">
          <a:xfrm>
            <a:off x="357158" y="3786190"/>
            <a:ext cx="38709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à AH. BC = BD.AC</a:t>
            </a:r>
            <a:r>
              <a:rPr lang="en-US" sz="280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33908" name="Object 116"/>
          <p:cNvGraphicFramePr>
            <a:graphicFrameLocks noChangeAspect="1"/>
          </p:cNvGraphicFramePr>
          <p:nvPr/>
        </p:nvGraphicFramePr>
        <p:xfrm>
          <a:off x="4000496" y="3714752"/>
          <a:ext cx="2759947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393700" progId="Equation.DSMT4">
                  <p:embed/>
                </p:oleObj>
              </mc:Choice>
              <mc:Fallback>
                <p:oleObj name="Equation" r:id="rId4" imgW="1371600" imgH="3937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714752"/>
                        <a:ext cx="2759947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10" name="Rectangle 118"/>
          <p:cNvSpPr>
            <a:spLocks noChangeArrowheads="1"/>
          </p:cNvSpPr>
          <p:nvPr/>
        </p:nvSpPr>
        <p:spPr bwMode="auto">
          <a:xfrm>
            <a:off x="357158" y="4286256"/>
            <a:ext cx="35311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Tính được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D = 14cm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3911" name="Rectangle 119"/>
          <p:cNvSpPr>
            <a:spLocks noChangeArrowheads="1"/>
          </p:cNvSpPr>
          <p:nvPr/>
        </p:nvSpPr>
        <p:spPr bwMode="auto">
          <a:xfrm>
            <a:off x="285720" y="4714884"/>
            <a:ext cx="38459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kumimoji="0" lang="en-US" sz="28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nh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ED // BC ?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1" name="Rectangle 119"/>
          <p:cNvSpPr>
            <a:spLocks noChangeArrowheads="1"/>
          </p:cNvSpPr>
          <p:nvPr/>
        </p:nvSpPr>
        <p:spPr bwMode="auto">
          <a:xfrm>
            <a:off x="285720" y="5263239"/>
            <a:ext cx="25705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1" hangingPunct="1"/>
            <a:r>
              <a:rPr lang="en-US" sz="280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 có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D // BC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913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912" name="Object 120"/>
          <p:cNvGraphicFramePr>
            <a:graphicFrameLocks noChangeAspect="1"/>
          </p:cNvGraphicFramePr>
          <p:nvPr/>
        </p:nvGraphicFramePr>
        <p:xfrm>
          <a:off x="2674938" y="5214955"/>
          <a:ext cx="3292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393480" progId="Equation.DSMT4">
                  <p:embed/>
                </p:oleObj>
              </mc:Choice>
              <mc:Fallback>
                <p:oleObj name="Equation" r:id="rId6" imgW="1803240" imgH="3934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5214955"/>
                        <a:ext cx="32924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14" name="Object 122"/>
          <p:cNvGraphicFramePr>
            <a:graphicFrameLocks noChangeAspect="1"/>
          </p:cNvGraphicFramePr>
          <p:nvPr/>
        </p:nvGraphicFramePr>
        <p:xfrm>
          <a:off x="6072198" y="5214955"/>
          <a:ext cx="19716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93480" progId="Equation.DSMT4">
                  <p:embed/>
                </p:oleObj>
              </mc:Choice>
              <mc:Fallback>
                <p:oleObj name="Equation" r:id="rId8" imgW="1079280" imgH="3934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5214955"/>
                        <a:ext cx="19716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68" grpId="0"/>
      <p:bldP spid="33870" grpId="0"/>
      <p:bldP spid="33872" grpId="0"/>
      <p:bldP spid="33907" grpId="0"/>
      <p:bldP spid="33909" grpId="0"/>
      <p:bldP spid="33910" grpId="0"/>
      <p:bldP spid="33911" grpId="0"/>
      <p:bldP spid="1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1879236" y="461642"/>
            <a:ext cx="5609228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5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TVN: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5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5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, 6, 9, 10 SBT</a:t>
            </a:r>
            <a:endParaRPr kumimoji="0" lang="en-US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357818" y="2143116"/>
          <a:ext cx="1463608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0447" imgH="393871" progId="Equation.DSMT4">
                  <p:embed/>
                </p:oleObj>
              </mc:Choice>
              <mc:Fallback>
                <p:oleObj name="Equation" r:id="rId2" imgW="800447" imgH="393871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2143116"/>
                        <a:ext cx="1463608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5357818" y="1196772"/>
          <a:ext cx="1643074" cy="72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9000" imgH="393700" progId="Equation.DSMT4">
                  <p:embed/>
                </p:oleObj>
              </mc:Choice>
              <mc:Fallback>
                <p:oleObj name="Equation" r:id="rId4" imgW="889000" imgH="393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1196772"/>
                        <a:ext cx="1643074" cy="7243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71470" y="-32215"/>
            <a:ext cx="826643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Ý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HUYẾ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oạn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ẳng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ỉ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ệ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oạ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ẳ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D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ỉ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ệ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oạ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ẳ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’B’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’D’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ế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ỉ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ệ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...........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4500562" y="2214554"/>
            <a:ext cx="8819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ay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63" name="Picture 1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34" y="3643313"/>
            <a:ext cx="2928958" cy="1932508"/>
          </a:xfrm>
          <a:prstGeom prst="rect">
            <a:avLst/>
          </a:prstGeom>
          <a:noFill/>
        </p:spPr>
      </p:pic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0" y="2928934"/>
            <a:ext cx="495738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ý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lét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50524"/>
              </p:ext>
            </p:extLst>
          </p:nvPr>
        </p:nvGraphicFramePr>
        <p:xfrm>
          <a:off x="5124450" y="3719513"/>
          <a:ext cx="38576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1960" imgH="393480" progId="Equation.DSMT4">
                  <p:embed/>
                </p:oleObj>
              </mc:Choice>
              <mc:Fallback>
                <p:oleObj name="Equation" r:id="rId7" imgW="236196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3719513"/>
                        <a:ext cx="38576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2357422" y="3857628"/>
          <a:ext cx="936877" cy="38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857628"/>
                        <a:ext cx="936877" cy="385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3098420" y="3754172"/>
            <a:ext cx="3345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E // BC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.................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1" grpId="0" autoUpdateAnimBg="0"/>
      <p:bldP spid="27664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78353" y="71414"/>
            <a:ext cx="3265679" cy="2147896"/>
          </a:xfrm>
          <a:prstGeom prst="rect">
            <a:avLst/>
          </a:prstGeom>
          <a:noFill/>
        </p:spPr>
      </p:pic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14282" y="3786190"/>
          <a:ext cx="1318855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164880" progId="Equation.DSMT4">
                  <p:embed/>
                </p:oleObj>
              </mc:Choice>
              <mc:Fallback>
                <p:oleObj name="Equation" r:id="rId3" imgW="50796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786190"/>
                        <a:ext cx="1318855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-32" y="71414"/>
            <a:ext cx="335758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Đ</a:t>
            </a:r>
            <a:r>
              <a: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ịnh lý Talét đảo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0" y="3143248"/>
            <a:ext cx="428578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. Hệ quả của định lý Talét</a:t>
            </a: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1500166" y="2357434"/>
          <a:ext cx="3692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0440" imgH="393480" progId="Equation.DSMT4">
                  <p:embed/>
                </p:oleObj>
              </mc:Choice>
              <mc:Fallback>
                <p:oleObj name="Equation" r:id="rId5" imgW="226044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357434"/>
                        <a:ext cx="36925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/>
        </p:nvGraphicFramePr>
        <p:xfrm>
          <a:off x="142844" y="2428868"/>
          <a:ext cx="936877" cy="38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2428868"/>
                        <a:ext cx="936877" cy="385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894360" y="2334276"/>
            <a:ext cx="16450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.................</a:t>
            </a:r>
            <a:r>
              <a:rPr kumimoji="0" lang="en-US" sz="1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5143504" y="2357430"/>
            <a:ext cx="18197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ì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...........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5715008" y="2357430"/>
            <a:ext cx="15199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 // BC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621665"/>
              </p:ext>
            </p:extLst>
          </p:nvPr>
        </p:nvGraphicFramePr>
        <p:xfrm>
          <a:off x="4002088" y="3714750"/>
          <a:ext cx="17827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393480" progId="Equation.DSMT4">
                  <p:embed/>
                </p:oleObj>
              </mc:Choice>
              <mc:Fallback>
                <p:oleObj name="Equation" r:id="rId9" imgW="109188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3714750"/>
                        <a:ext cx="178276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1357290" y="3714752"/>
            <a:ext cx="46602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E // BC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ì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.....................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/>
      <p:bldP spid="26" grpId="0"/>
      <p:bldP spid="27" grpId="0"/>
      <p:bldP spid="28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D (AB//CD); Qua P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D, B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ở M; N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M=10cm; MD=20cm; BN=11cm; PC=35cm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P, NC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0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3010" name="Picture 2" descr="https://scontent.fhan3-3.fna.fbcdn.net/v/t1.15752-9/93371846_221095909228573_3527342226571001856_n.jpg?_nc_cat=106&amp;_nc_sid=b96e70&amp;_nc_ohc=qWYHPa0T5UQAX_HoGlz&amp;_nc_ht=scontent.fhan3-3.fna&amp;oh=e4782286c395d0c123d9fe75308f417a&amp;oe=5EB849A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700808"/>
            <a:ext cx="3995936" cy="1984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1520" y="1988839"/>
            <a:ext cx="40324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CM: </a:t>
            </a:r>
            <a:r>
              <a:rPr 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Do MP//DC </a:t>
            </a:r>
            <a:r>
              <a:rPr lang="en-US" sz="2400" dirty="0" err="1">
                <a:latin typeface="Times New Roman" pitchFamily="18" charset="0"/>
                <a:ea typeface="+mj-ea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+mj-ea"/>
                <a:cs typeface="Times New Roman" pitchFamily="18" charset="0"/>
              </a:rPr>
              <a:t>áp</a:t>
            </a:r>
            <a:r>
              <a:rPr 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+mj-ea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 ĐL TL </a:t>
            </a:r>
            <a:r>
              <a:rPr lang="en-US" sz="2400" dirty="0" err="1">
                <a:latin typeface="Times New Roman" pitchFamily="18" charset="0"/>
                <a:ea typeface="+mj-ea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ea typeface="+mj-ea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 ADC ta </a:t>
            </a:r>
            <a:r>
              <a:rPr lang="en-US" sz="2400" dirty="0" err="1"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endParaRPr lang="en-US" sz="240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769233"/>
              </p:ext>
            </p:extLst>
          </p:nvPr>
        </p:nvGraphicFramePr>
        <p:xfrm>
          <a:off x="755576" y="2893641"/>
          <a:ext cx="3024336" cy="158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812520" progId="Equation.DSMT4">
                  <p:embed/>
                </p:oleObj>
              </mc:Choice>
              <mc:Fallback>
                <p:oleObj name="Equation" r:id="rId4" imgW="15238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893641"/>
                        <a:ext cx="3024336" cy="1583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0" y="4509120"/>
            <a:ext cx="8676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Do PN//AB </a:t>
            </a:r>
            <a:r>
              <a:rPr lang="en-US" sz="2400" dirty="0" err="1">
                <a:latin typeface="Times New Roman" pitchFamily="18" charset="0"/>
                <a:ea typeface="+mj-ea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+mj-ea"/>
                <a:cs typeface="Times New Roman" pitchFamily="18" charset="0"/>
              </a:rPr>
              <a:t>áp</a:t>
            </a:r>
            <a:r>
              <a:rPr 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+mj-ea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 ĐL </a:t>
            </a:r>
            <a:r>
              <a:rPr lang="en-US" sz="2400" dirty="0" err="1">
                <a:latin typeface="Times New Roman" pitchFamily="18" charset="0"/>
                <a:ea typeface="+mj-ea"/>
                <a:cs typeface="Times New Roman" pitchFamily="18" charset="0"/>
              </a:rPr>
              <a:t>Talet</a:t>
            </a:r>
            <a:r>
              <a:rPr 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+mj-ea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ea typeface="+mj-ea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 CAB ta </a:t>
            </a:r>
            <a:r>
              <a:rPr lang="en-US" sz="2400" dirty="0" err="1"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endParaRPr lang="en-US" sz="240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77877"/>
              </p:ext>
            </p:extLst>
          </p:nvPr>
        </p:nvGraphicFramePr>
        <p:xfrm>
          <a:off x="1017588" y="4921250"/>
          <a:ext cx="3074987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863280" progId="Equation.DSMT4">
                  <p:embed/>
                </p:oleObj>
              </mc:Choice>
              <mc:Fallback>
                <p:oleObj name="Equation" r:id="rId6" imgW="1549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921250"/>
                        <a:ext cx="3074987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24073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79512" y="-639752"/>
            <a:ext cx="864096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1" hangingPunct="1"/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eaLnBrk="1" hangingPunct="1"/>
            <a:endParaRPr lang="en-US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eaLnBrk="1" hangingPunct="1"/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: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vi-VN" sz="2800" dirty="0"/>
              <a:t>Cho tam giác ABC. </a:t>
            </a:r>
            <a:endParaRPr lang="en-US" sz="2800" dirty="0"/>
          </a:p>
          <a:p>
            <a:pPr lvl="0" algn="just" eaLnBrk="1" hangingPunct="1"/>
            <a:r>
              <a:rPr lang="vi-VN" sz="2800" dirty="0"/>
              <a:t>Từ điểm D trên cạnh BC, kẻ các đường thẳng song song với các cạnh AB và AC, chúng cắt các cạnh AC và AB</a:t>
            </a:r>
            <a:r>
              <a:rPr lang="en-US" sz="2800" dirty="0"/>
              <a:t> </a:t>
            </a:r>
            <a:r>
              <a:rPr lang="vi-VN" sz="2800" dirty="0"/>
              <a:t> theo thứ tự tại F và E.</a:t>
            </a:r>
            <a:r>
              <a:rPr lang="en-US" sz="2800" dirty="0"/>
              <a:t> </a:t>
            </a:r>
            <a:r>
              <a:rPr lang="en-US" sz="2800" dirty="0" err="1"/>
              <a:t>Chứng</a:t>
            </a:r>
            <a:r>
              <a:rPr lang="en-US" sz="2800" dirty="0"/>
              <a:t> minh </a:t>
            </a:r>
            <a:r>
              <a:rPr lang="en-US" sz="2800" dirty="0" err="1"/>
              <a:t>rằng</a:t>
            </a:r>
            <a:r>
              <a:rPr lang="en-US" sz="2800" dirty="0"/>
              <a:t>:</a:t>
            </a:r>
          </a:p>
          <a:p>
            <a:pPr lvl="0" algn="just" eaLnBrk="1" hangingPunct="1"/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976382"/>
              </p:ext>
            </p:extLst>
          </p:nvPr>
        </p:nvGraphicFramePr>
        <p:xfrm>
          <a:off x="2778125" y="2349500"/>
          <a:ext cx="21701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2349500"/>
                        <a:ext cx="217011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6" name="Picture 4" descr="Giải sách bài tập Toán 8 | Giải bài tập Sách bài tập Toán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356992"/>
            <a:ext cx="3800233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935627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964" name="Picture 4" descr="https://scontent-sin6-1.xx.fbcdn.net/v/t1.15752-9/91058772_2920881147994444_8579652590617231360_n.jpg?_nc_cat=100&amp;_nc_sid=b96e70&amp;_nc_ohc=1O5RT6npZioAX_KPb3M&amp;_nc_ht=scontent-sin6-1.xx&amp;oh=823fd060b11ff4de01abaa2ccd486c1b&amp;oe=5EA0BA8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39" b="65833"/>
          <a:stretch/>
        </p:blipFill>
        <p:spPr bwMode="auto">
          <a:xfrm>
            <a:off x="4572000" y="0"/>
            <a:ext cx="45910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1560" y="228600"/>
            <a:ext cx="36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Trong</a:t>
            </a:r>
            <a:r>
              <a:rPr lang="en-US" sz="2400" dirty="0"/>
              <a:t> tam </a:t>
            </a:r>
            <a:r>
              <a:rPr lang="en-US" sz="2400" dirty="0" err="1"/>
              <a:t>giác</a:t>
            </a:r>
            <a:r>
              <a:rPr lang="en-US" sz="2400" dirty="0"/>
              <a:t> ABC, </a:t>
            </a:r>
            <a:r>
              <a:rPr lang="en-US" sz="2400" dirty="0" err="1"/>
              <a:t>có</a:t>
            </a:r>
            <a:r>
              <a:rPr lang="en-US" sz="2400" dirty="0"/>
              <a:t> DE//AC </a:t>
            </a:r>
            <a:r>
              <a:rPr lang="en-US" sz="2400" dirty="0" err="1"/>
              <a:t>nên</a:t>
            </a:r>
            <a:r>
              <a:rPr lang="en-US" sz="2400" dirty="0"/>
              <a:t> </a:t>
            </a:r>
            <a:r>
              <a:rPr lang="en-US" sz="2400" dirty="0" err="1"/>
              <a:t>theo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lý</a:t>
            </a:r>
            <a:r>
              <a:rPr lang="en-US" sz="2400" dirty="0"/>
              <a:t> </a:t>
            </a:r>
            <a:r>
              <a:rPr lang="en-US" sz="2400" dirty="0" err="1"/>
              <a:t>Talet</a:t>
            </a:r>
            <a:r>
              <a:rPr lang="en-US" sz="2400" dirty="0"/>
              <a:t> ta </a:t>
            </a:r>
            <a:r>
              <a:rPr lang="en-US" sz="2400" dirty="0" err="1"/>
              <a:t>có</a:t>
            </a:r>
            <a:r>
              <a:rPr lang="en-US" sz="2400" dirty="0"/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29257"/>
              </p:ext>
            </p:extLst>
          </p:nvPr>
        </p:nvGraphicFramePr>
        <p:xfrm>
          <a:off x="1343372" y="1344612"/>
          <a:ext cx="21367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372" y="1344612"/>
                        <a:ext cx="21367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7544" y="2343150"/>
            <a:ext cx="36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Trong</a:t>
            </a:r>
            <a:r>
              <a:rPr lang="en-US" sz="2400" dirty="0"/>
              <a:t> tam </a:t>
            </a:r>
            <a:r>
              <a:rPr lang="en-US" sz="2400" dirty="0" err="1"/>
              <a:t>giác</a:t>
            </a:r>
            <a:r>
              <a:rPr lang="en-US" sz="2400" dirty="0"/>
              <a:t> ABC, </a:t>
            </a:r>
            <a:r>
              <a:rPr lang="en-US" sz="2400" dirty="0" err="1"/>
              <a:t>có</a:t>
            </a:r>
            <a:r>
              <a:rPr lang="en-US" sz="2400" dirty="0"/>
              <a:t> DF//AB </a:t>
            </a:r>
            <a:r>
              <a:rPr lang="en-US" sz="2400" dirty="0" err="1"/>
              <a:t>nên</a:t>
            </a:r>
            <a:r>
              <a:rPr lang="en-US" sz="2400" dirty="0"/>
              <a:t> </a:t>
            </a:r>
            <a:r>
              <a:rPr lang="en-US" sz="2400" dirty="0" err="1"/>
              <a:t>theo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lý</a:t>
            </a:r>
            <a:r>
              <a:rPr lang="en-US" sz="2400" dirty="0"/>
              <a:t> </a:t>
            </a:r>
            <a:r>
              <a:rPr lang="en-US" sz="2400" dirty="0" err="1"/>
              <a:t>Talet</a:t>
            </a:r>
            <a:r>
              <a:rPr lang="en-US" sz="2400" dirty="0"/>
              <a:t> ta </a:t>
            </a:r>
            <a:r>
              <a:rPr lang="en-US" sz="2400" dirty="0" err="1"/>
              <a:t>có</a:t>
            </a:r>
            <a:r>
              <a:rPr lang="en-US" sz="2400" dirty="0"/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415075"/>
              </p:ext>
            </p:extLst>
          </p:nvPr>
        </p:nvGraphicFramePr>
        <p:xfrm>
          <a:off x="3819525" y="2943225"/>
          <a:ext cx="22352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2943225"/>
                        <a:ext cx="22352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19944" y="4149080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Từ</a:t>
            </a:r>
            <a:r>
              <a:rPr lang="en-US" sz="2400" dirty="0"/>
              <a:t> (1) </a:t>
            </a:r>
            <a:r>
              <a:rPr lang="en-US" sz="2400" dirty="0" err="1"/>
              <a:t>và</a:t>
            </a:r>
            <a:r>
              <a:rPr lang="en-US" sz="2400" dirty="0"/>
              <a:t> (2) ta </a:t>
            </a:r>
            <a:r>
              <a:rPr lang="en-US" sz="2400" dirty="0" err="1"/>
              <a:t>có</a:t>
            </a:r>
            <a:r>
              <a:rPr lang="en-US" sz="2400" dirty="0"/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33785"/>
              </p:ext>
            </p:extLst>
          </p:nvPr>
        </p:nvGraphicFramePr>
        <p:xfrm>
          <a:off x="1105693" y="4797152"/>
          <a:ext cx="69326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17640" imgH="393480" progId="Equation.DSMT4">
                  <p:embed/>
                </p:oleObj>
              </mc:Choice>
              <mc:Fallback>
                <p:oleObj name="Equation" r:id="rId7" imgW="27176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693" y="4797152"/>
                        <a:ext cx="693261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431710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878009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: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o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a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D (AB//CD).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ẳ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ng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áy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ắ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D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C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E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F.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FC, 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E = 4cm, ED = 2cm, BF = 6cm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99592" y="2492896"/>
            <a:ext cx="4034380" cy="2817604"/>
            <a:chOff x="899592" y="2492896"/>
            <a:chExt cx="4034380" cy="2817604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619672" y="5097298"/>
              <a:ext cx="252028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619672" y="2924944"/>
              <a:ext cx="504056" cy="217235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123728" y="2924944"/>
              <a:ext cx="93610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059832" y="2924944"/>
              <a:ext cx="1080120" cy="217235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852650" y="4182988"/>
              <a:ext cx="190821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619672" y="2492896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203848" y="2492896"/>
              <a:ext cx="5570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923928" y="3861048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247964" y="4941168"/>
              <a:ext cx="686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99592" y="4941168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115616" y="4011121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</a:t>
              </a:r>
            </a:p>
          </p:txBody>
        </p:sp>
      </p:grpSp>
    </p:spTree>
  </p:cSld>
  <p:clrMapOvr>
    <a:masterClrMapping/>
  </p:clrMapOvr>
  <p:transition spd="slow">
    <p:randomBa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878009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: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o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a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D (AB//CD).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ẳ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ng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áy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ắ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D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C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E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F.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FC, 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E = 4cm, ED = 2cm, BF = 6cm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3448" y="1676400"/>
            <a:ext cx="5976664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1" hangingPunct="1"/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M: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K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ao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C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F. </a:t>
            </a:r>
            <a:r>
              <a:rPr lang="fr-FR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Áp</a:t>
            </a:r>
            <a:r>
              <a:rPr lang="fr-FR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ng</a:t>
            </a:r>
            <a:r>
              <a:rPr lang="fr-FR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ĐL </a:t>
            </a:r>
            <a:r>
              <a:rPr lang="fr-FR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let</a:t>
            </a:r>
            <a:r>
              <a:rPr lang="fr-FR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o</a:t>
            </a:r>
            <a:r>
              <a:rPr lang="fr-FR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m</a:t>
            </a:r>
            <a:r>
              <a:rPr lang="fr-FR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fr-FR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DC (</a:t>
            </a:r>
            <a:r>
              <a:rPr lang="en-US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o EK//DC)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r>
              <a:rPr kumimoji="0" lang="fr-FR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fr-FR" sz="28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44408"/>
              </p:ext>
            </p:extLst>
          </p:nvPr>
        </p:nvGraphicFramePr>
        <p:xfrm>
          <a:off x="2408238" y="3128963"/>
          <a:ext cx="29813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393480" progId="Equation.DSMT4">
                  <p:embed/>
                </p:oleObj>
              </mc:Choice>
              <mc:Fallback>
                <p:oleObj name="Equation" r:id="rId2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3128963"/>
                        <a:ext cx="2981325" cy="998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857885" y="1643050"/>
            <a:ext cx="3250619" cy="2695288"/>
            <a:chOff x="5857885" y="1643050"/>
            <a:chExt cx="3250619" cy="2695288"/>
          </a:xfrm>
        </p:grpSpPr>
        <p:pic>
          <p:nvPicPr>
            <p:cNvPr id="30727" name="Picture 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036670" y="1643050"/>
              <a:ext cx="3071834" cy="269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TextBox 1"/>
            <p:cNvSpPr txBox="1"/>
            <p:nvPr/>
          </p:nvSpPr>
          <p:spPr>
            <a:xfrm>
              <a:off x="6012160" y="2262979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5857885" y="3443044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740352" y="2060848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135238"/>
              </p:ext>
            </p:extLst>
          </p:nvPr>
        </p:nvGraphicFramePr>
        <p:xfrm>
          <a:off x="963613" y="5373688"/>
          <a:ext cx="64166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14600" imgH="393480" progId="Equation.DSMT4">
                  <p:embed/>
                </p:oleObj>
              </mc:Choice>
              <mc:Fallback>
                <p:oleObj name="Equation" r:id="rId5" imgW="25146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5373688"/>
                        <a:ext cx="64166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512" y="4005064"/>
            <a:ext cx="7033035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endParaRPr lang="fr-FR" sz="28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/>
            <a:r>
              <a:rPr lang="fr-FR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fr-FR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fr-FR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KF//AB </a:t>
            </a:r>
            <a:r>
              <a:rPr lang="fr-FR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r>
              <a:rPr lang="fr-FR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áp</a:t>
            </a:r>
            <a:r>
              <a:rPr lang="fr-FR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ng</a:t>
            </a:r>
            <a:r>
              <a:rPr lang="fr-FR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ĐLTL </a:t>
            </a:r>
            <a:r>
              <a:rPr lang="fr-FR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o</a:t>
            </a:r>
            <a:r>
              <a:rPr lang="fr-FR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m</a:t>
            </a:r>
            <a:r>
              <a:rPr lang="fr-FR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fr-FR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AB, ta </a:t>
            </a:r>
            <a:r>
              <a:rPr lang="fr-FR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fr-FR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32043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/>
      <p:bldP spid="30729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140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85720" y="428604"/>
          <a:ext cx="1000132" cy="719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393529" progId="Equation.DSMT4">
                  <p:embed/>
                </p:oleObj>
              </mc:Choice>
              <mc:Fallback>
                <p:oleObj name="Equation" r:id="rId2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28604"/>
                        <a:ext cx="1000132" cy="719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286248" y="1214422"/>
          <a:ext cx="500066" cy="66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100" imgH="393700" progId="Equation.DSMT4">
                  <p:embed/>
                </p:oleObj>
              </mc:Choice>
              <mc:Fallback>
                <p:oleObj name="Equation" r:id="rId4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1214422"/>
                        <a:ext cx="500066" cy="661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0"/>
            <a:ext cx="86896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1" hangingPunct="1"/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4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Cho tam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.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C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1285852" y="500042"/>
            <a:ext cx="75637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1" hangingPunct="1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D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E = 2ED,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760983" y="1214422"/>
            <a:ext cx="1739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/>
            <a:r>
              <a:rPr lang="en-US" sz="280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 tỉ số  </a:t>
            </a:r>
            <a:endParaRPr lang="en-US" sz="28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85720" y="1214422"/>
            <a:ext cx="26943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E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C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K. 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0112" y="2132856"/>
            <a:ext cx="4994798" cy="3402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01141"/>
      </p:ext>
    </p:extLst>
  </p:cSld>
  <p:clrMapOvr>
    <a:masterClrMapping/>
  </p:clrMapOvr>
  <p:transition spd="slow">
    <p:randomBar dir="vert"/>
  </p:transition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30</TotalTime>
  <Words>893</Words>
  <Application>Microsoft Office PowerPoint</Application>
  <PresentationFormat>On-screen Show (4:3)</PresentationFormat>
  <Paragraphs>10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Wingdings 2</vt:lpstr>
      <vt:lpstr>HDOfficeLightV0</vt:lpstr>
      <vt:lpstr>Equation</vt:lpstr>
      <vt:lpstr>PowerPoint Presentation</vt:lpstr>
      <vt:lpstr>PowerPoint Presentation</vt:lpstr>
      <vt:lpstr>PowerPoint Presentation</vt:lpstr>
      <vt:lpstr>Bài 1. Cho hình thang ABCD (AB//CD); Qua P thuộc AC kẻ đường thằng song song AB cắt AD, BC lần lượt ở M; N. Biết AM=10cm; MD=20cm; BN=11cm; PC=35cm. Tính AP, NC (Hinh 30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6: Cho hình thang ABCD(AB//CD); hai đường chéo cắt nhau tại O. Qua O kẻ đường thẳng song song với AB cắt AD, BC thứ tự tại M và N. Chứng minh OM=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Template</dc:title>
  <dc:creator>Ngapt2</dc:creator>
  <cp:lastModifiedBy>Admin</cp:lastModifiedBy>
  <cp:revision>1108</cp:revision>
  <dcterms:created xsi:type="dcterms:W3CDTF">2014-12-10T15:01:16Z</dcterms:created>
  <dcterms:modified xsi:type="dcterms:W3CDTF">2023-02-12T14:19:21Z</dcterms:modified>
</cp:coreProperties>
</file>